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8" d="100"/>
          <a:sy n="88" d="100"/>
        </p:scale>
        <p:origin x="374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17152D-8BF1-4453-AD1B-3F58C74DF9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510B180-50F1-4361-BCC2-630B3A3CB8E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34D26C-66EE-47B1-B49B-FAA62A1FF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CB1E5A-BDF2-402C-9F0B-06D741840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AA4A93-57FC-4651-B2DB-1272461BE2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032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46FDD-5FCB-4AFD-81F8-205328B176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E66D8CC-F926-4555-B70A-5FDE2B82E6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622C74-75FC-40D4-A641-E02F140B5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D3A747-4615-4EC3-98EC-88B11830F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DF9981-6F6E-461C-839F-21E175293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82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5AFA9A-9A69-4622-AC4A-CFE3C8A957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90EFA2-8CCE-4110-9A86-3FF2B683C0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0B0F57-17E5-4891-97A5-408378261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E2A0F5-AB99-460D-BF4B-A20F22283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AF00A1-F2BA-40B9-91BE-4D4D03855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327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05E964-F5CD-4856-9831-E181EC1FE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A0974D-C820-4D4A-84E9-3C0C22FE99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5FEC56-4DCC-40EF-8893-9219DBFF3F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B83B74-F21B-498E-8BAA-0C6221E30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775E90-E103-4FA2-A72D-09F984AB5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933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A7213-238B-49E3-B53E-625894EEA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8FCAC3-83D6-44CA-8808-225873F684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87CC30-FAC9-41C0-BD31-F60C8043CF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75AEBB-08E6-48F3-8A58-82630F1C5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543DC7-4DAE-4A72-91A1-5C4687648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831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8F9EBC-430E-4A00-8F76-725005671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10D82B-5643-424C-BCB9-1F91083771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C987DC-C9A6-4531-9F73-C22036EF68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F53FAF-60C2-4C1C-B424-187798DA0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AF75AC-464F-454E-801E-B72B05FEF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60938E-05CB-4410-AB83-7CB530F06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802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4334BF-B81A-40F6-B603-6718CFC85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6FCDC78-FEBB-4059-8CFE-B9ECB56F88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6AA656-3CBB-4D7F-84F4-050E4ADC04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45AC379-C174-4490-8FC8-F5871C5114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A1C375-017A-480F-AB05-5B2695868F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F5B3E8-D00F-45B0-A0DB-C4AB99C3F5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E0EDE9-0CEC-42F9-9808-BA72C14641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9A20885-8449-4D0D-9779-EF0B31879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926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A7A3C-1CEA-44AF-9ADD-4887BEE4F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A3C8B89-3B94-44CD-8656-5BC7D5B1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A6AB9C-A40D-4364-AAC5-3857514DC2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55A5DF-F9E5-4843-ACE4-C8ED71063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296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027A66-4E46-4F4D-9F19-F4F1D675E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AE539F-CD37-4DA5-8FE8-854956F00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00ABC6-F30A-4230-93DC-536E08BC6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82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8DB85-F2BC-4E01-B78B-F6D10118F7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3F9E4-40BD-4334-9F8F-C9354BBD2C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46FE13-8193-4759-8491-6502891336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CDC55A-93F1-4583-BB15-BD02DECE1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8636C7-8078-4952-8CF5-4A1C6E3476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B5F837-4489-4081-B705-F03F43015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2067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3BB35-9656-4975-9CB1-82BB643490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7F938F-1675-4D18-98F9-CB7F3C596DB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3F04F0-E522-42F3-B648-AD2AFD3096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FDE418-480D-4D1D-8630-9C5817F78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8F1768-2D2B-4357-81DB-C4D24DE1B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EFBC67-05BC-4151-A3B9-E927E2E63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5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ED6E1D6-2A8E-4EE9-80D3-F05BA7597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811360-9F35-41A4-A9D3-43AE2CAB1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86C4F0-8D3C-46B8-A319-DA5B467102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58A350-0F81-4BE8-94FC-07F193612D63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95655B-2AF5-49FC-8B14-02A113AE61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DE5854-BD70-4CFF-8F72-DEE5D903F8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EE333-4415-4645-AB33-06A8979418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9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8345D-E3F3-468F-8E68-6CC7187FA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properties of maximum likelihood estimator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95C559-7819-479D-ACB1-EB7F46ABC1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8199" y="2528887"/>
          <a:ext cx="10475842" cy="246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4203360" imgH="990360" progId="Equation.DSMT4">
                  <p:embed/>
                </p:oleObj>
              </mc:Choice>
              <mc:Fallback>
                <p:oleObj name="Equation" r:id="rId3" imgW="4203360" imgH="990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D95C559-7819-479D-ACB1-EB7F46ABC1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199" y="2528887"/>
                        <a:ext cx="10475842" cy="246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683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F5D2A6-D22A-47BF-9146-4B88E40022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8200" y="653857"/>
          <a:ext cx="1051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213000" imgH="558720" progId="Equation.DSMT4">
                  <p:embed/>
                </p:oleObj>
              </mc:Choice>
              <mc:Fallback>
                <p:oleObj name="Equation" r:id="rId3" imgW="3213000" imgH="55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F5D2A6-D22A-47BF-9146-4B88E4002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653857"/>
                        <a:ext cx="10515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2777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7</Words>
  <Application>Microsoft Office PowerPoint</Application>
  <PresentationFormat>Widescreen</PresentationFormat>
  <Paragraphs>1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Equation</vt:lpstr>
      <vt:lpstr>Some properties of maximum likelihood estimators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properties of maximum likelihood estimators.</dc:title>
  <dc:creator>Dan McGee</dc:creator>
  <cp:lastModifiedBy>Dan McGee</cp:lastModifiedBy>
  <cp:revision>1</cp:revision>
  <dcterms:created xsi:type="dcterms:W3CDTF">2018-03-29T18:39:26Z</dcterms:created>
  <dcterms:modified xsi:type="dcterms:W3CDTF">2018-03-29T18:41:04Z</dcterms:modified>
</cp:coreProperties>
</file>